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7A37" w:rsidRDefault="00B344DB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97.5pt;margin-top:-27pt;width:257.25pt;height:27.75pt;z-index:251658240">
            <v:textbox>
              <w:txbxContent>
                <w:p w:rsidR="00CB53C1" w:rsidRDefault="00CB53C1">
                  <w:r>
                    <w:t>Formula Sheet-PHYS212- Final Exam- Term 122</w:t>
                  </w:r>
                </w:p>
              </w:txbxContent>
            </v:textbox>
          </v:shape>
        </w:pict>
      </w:r>
      <w:r w:rsidR="00DF3F66" w:rsidRPr="00DF3F66">
        <w:rPr>
          <w:position w:val="-36"/>
        </w:rPr>
        <w:object w:dxaOrig="9400" w:dyaOrig="1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0.25pt;height:615pt" o:ole="">
            <v:imagedata r:id="rId4" o:title=""/>
          </v:shape>
          <o:OLEObject Type="Embed" ProgID="Equation.DSMT4" ShapeID="_x0000_i1025" DrawAspect="Content" ObjectID="_1430325762" r:id="rId5"/>
        </w:object>
      </w:r>
    </w:p>
    <w:p w:rsidR="008B6A10" w:rsidRDefault="008B6A10"/>
    <w:p w:rsidR="008B6A10" w:rsidRDefault="0050632D">
      <w:r w:rsidRPr="0050632D">
        <w:rPr>
          <w:position w:val="-222"/>
        </w:rPr>
        <w:object w:dxaOrig="9020" w:dyaOrig="12379">
          <v:shape id="_x0000_i1026" type="#_x0000_t75" style="width:451.5pt;height:620.25pt" o:ole="">
            <v:imagedata r:id="rId6" o:title=""/>
          </v:shape>
          <o:OLEObject Type="Embed" ProgID="Equation.DSMT4" ShapeID="_x0000_i1026" DrawAspect="Content" ObjectID="_1430325763" r:id="rId7"/>
        </w:object>
      </w:r>
    </w:p>
    <w:sectPr w:rsidR="008B6A10" w:rsidSect="009E618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>
    <w:applyBreakingRules/>
  </w:compat>
  <w:rsids>
    <w:rsidRoot w:val="00E876C8"/>
    <w:rsid w:val="00045A76"/>
    <w:rsid w:val="00251C14"/>
    <w:rsid w:val="00257E9F"/>
    <w:rsid w:val="0050632D"/>
    <w:rsid w:val="0057029E"/>
    <w:rsid w:val="00583711"/>
    <w:rsid w:val="005E1113"/>
    <w:rsid w:val="007C6B9C"/>
    <w:rsid w:val="0084495C"/>
    <w:rsid w:val="0085699C"/>
    <w:rsid w:val="008B6A10"/>
    <w:rsid w:val="008E7A37"/>
    <w:rsid w:val="009169DA"/>
    <w:rsid w:val="009E6181"/>
    <w:rsid w:val="00A03444"/>
    <w:rsid w:val="00A716CB"/>
    <w:rsid w:val="00B344DB"/>
    <w:rsid w:val="00BE1A16"/>
    <w:rsid w:val="00C56E58"/>
    <w:rsid w:val="00C95B4F"/>
    <w:rsid w:val="00CB53C1"/>
    <w:rsid w:val="00D5350F"/>
    <w:rsid w:val="00D80717"/>
    <w:rsid w:val="00D81EAB"/>
    <w:rsid w:val="00D92850"/>
    <w:rsid w:val="00DF2771"/>
    <w:rsid w:val="00DF3F66"/>
    <w:rsid w:val="00E11B75"/>
    <w:rsid w:val="00E15DC3"/>
    <w:rsid w:val="00E876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E618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rmalWeb"/>
    <w:autoRedefine/>
    <w:rsid w:val="00A03444"/>
    <w:rPr>
      <w:b/>
      <w:sz w:val="18"/>
      <w:szCs w:val="18"/>
    </w:rPr>
  </w:style>
  <w:style w:type="paragraph" w:styleId="NormalWeb">
    <w:name w:val="Normal (Web)"/>
    <w:basedOn w:val="Normal"/>
    <w:rsid w:val="00A0344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8</Words>
  <Characters>4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kFUPM</Company>
  <LinksUpToDate>false</LinksUpToDate>
  <CharactersWithSpaces>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kmekki</dc:creator>
  <cp:keywords/>
  <dc:description/>
  <cp:lastModifiedBy>ITC</cp:lastModifiedBy>
  <cp:revision>9</cp:revision>
  <cp:lastPrinted>2005-06-02T06:53:00Z</cp:lastPrinted>
  <dcterms:created xsi:type="dcterms:W3CDTF">2013-05-16T13:39:00Z</dcterms:created>
  <dcterms:modified xsi:type="dcterms:W3CDTF">2013-05-17T16:55:00Z</dcterms:modified>
</cp:coreProperties>
</file>